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77" r:id="rId30"/>
    <p:sldId id="894" r:id="rId31"/>
    <p:sldId id="878" r:id="rId32"/>
    <p:sldId id="895" r:id="rId33"/>
    <p:sldId id="879" r:id="rId34"/>
    <p:sldId id="880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64" d="100"/>
          <a:sy n="164" d="100"/>
        </p:scale>
        <p:origin x="-13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5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752600"/>
            <a:ext cx="8001000" cy="33528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600" b="1" dirty="0" smtClean="0"/>
              <a:t>GCD’s &amp; linear combinations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6023D8DE-FC6D-EB41-8F10-86D383DD26D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5F483A26-C920-6341-81B8-9D978E2A8540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9CFBFBC5-66C3-814E-BB53-62E87599AD47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80A77A92-F0EC-D64F-B06E-A981A66F3B3D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878E80B9-7C41-C247-8F5E-937DA6E8B67F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337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</a:t>
            </a:r>
            <a:r>
              <a:rPr lang="en-US" sz="3200" dirty="0" smtClean="0"/>
              <a:t>29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</a:t>
            </a:r>
            <a:r>
              <a:rPr lang="en-US" sz="3200" dirty="0">
                <a:solidFill>
                  <a:srgbClr val="FF00FF"/>
                </a:solidFill>
              </a:rPr>
              <a:t> 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27173450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915400" cy="38100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4400" dirty="0"/>
              <a:t>gcd(899,493)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  <a:endParaRPr lang="en-US" dirty="0"/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</a:t>
            </a:r>
            <a:r>
              <a:rPr lang="en-US" sz="4400" dirty="0" smtClean="0"/>
              <a:t>+ 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  <a:r>
              <a:rPr lang="en-US" sz="4400" dirty="0" smtClean="0">
                <a:solidFill>
                  <a:srgbClr val="0000CC"/>
                </a:solidFill>
              </a:rPr>
              <a:t>-</a:t>
            </a:r>
            <a:r>
              <a:rPr lang="en-US" sz="4400" dirty="0">
                <a:solidFill>
                  <a:srgbClr val="0000CC"/>
                </a:solidFill>
              </a:rPr>
              <a:t>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k</a:t>
            </a:r>
            <a:r>
              <a:rPr lang="en-US" sz="4800" dirty="0" smtClean="0"/>
              <a:t> be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/>
              <a:t>: </a:t>
            </a:r>
            <a:endParaRPr lang="en-US" sz="4800" dirty="0" smtClean="0"/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= 487</a:t>
            </a:r>
            <a:r>
              <a:rPr lang="en-US" sz="5400" dirty="0"/>
              <a:t>·899 </a:t>
            </a:r>
            <a:r>
              <a:rPr lang="en-US" sz="5400" dirty="0" smtClean="0">
                <a:solidFill>
                  <a:srgbClr val="0000CC"/>
                </a:solidFill>
              </a:rPr>
              <a:t>- 888</a:t>
            </a:r>
            <a:r>
              <a:rPr lang="en-US" sz="5400" dirty="0"/>
              <a:t>∙</a:t>
            </a:r>
            <a:r>
              <a:rPr lang="en-US" sz="5400" dirty="0" smtClean="0"/>
              <a:t>493</a:t>
            </a:r>
            <a:endParaRPr lang="en-US" sz="54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68</TotalTime>
  <Words>2144</Words>
  <Application>Microsoft Macintosh PowerPoint</Application>
  <PresentationFormat>On-screen Show (4:3)</PresentationFormat>
  <Paragraphs>305</Paragraphs>
  <Slides>34</Slides>
  <Notes>27</Notes>
  <HiddenSlides>1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and t</vt:lpstr>
      <vt:lpstr>Finding s &gt; 0 and t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38</cp:revision>
  <cp:lastPrinted>2012-03-05T00:12:54Z</cp:lastPrinted>
  <dcterms:created xsi:type="dcterms:W3CDTF">2011-03-02T16:56:28Z</dcterms:created>
  <dcterms:modified xsi:type="dcterms:W3CDTF">2012-03-05T00:13:09Z</dcterms:modified>
</cp:coreProperties>
</file>